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1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3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A8C0032A-42C1-42DF-AF75-645224518AA2}" type="presOf" srcId="{CFE464FB-976E-4ADF-8F31-7CB719D7D455}" destId="{EDDE5A6B-EEC9-4663-A3ED-F3C96AF4AFD5}" srcOrd="0" destOrd="0" presId="urn:microsoft.com/office/officeart/2005/8/layout/process4"/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FB0C4EAB-5FE4-464D-8E9B-EBDF4D6A0BA9}" type="presOf" srcId="{3E05465D-E3C1-46FB-9682-91023454C5BA}" destId="{44DF5B8B-665F-4B0F-AE84-F0D8D86E2223}" srcOrd="0" destOrd="0" presId="urn:microsoft.com/office/officeart/2005/8/layout/process4"/>
    <dgm:cxn modelId="{6194617F-AE9A-4A48-93C1-C39E187665C3}" type="presOf" srcId="{42064CE5-378B-4FCA-84B4-647D6B4B4D92}" destId="{90A90A60-D9A5-4FD8-98AC-2BDD1AFBD459}" srcOrd="0" destOrd="0" presId="urn:microsoft.com/office/officeart/2005/8/layout/process4"/>
    <dgm:cxn modelId="{F8CAE9EF-7D33-43EF-9889-DFFE7175E69A}" type="presOf" srcId="{CFE464FB-976E-4ADF-8F31-7CB719D7D455}" destId="{89097A53-C203-4F9F-B600-BFFA9499726D}" srcOrd="1" destOrd="0" presId="urn:microsoft.com/office/officeart/2005/8/layout/process4"/>
    <dgm:cxn modelId="{86AE1921-3EB5-4780-9AC6-557E3FDDB187}" type="presParOf" srcId="{90A90A60-D9A5-4FD8-98AC-2BDD1AFBD459}" destId="{3CD0DDEB-24E5-4CA9-87DB-41B7B2A90D92}" srcOrd="0" destOrd="0" presId="urn:microsoft.com/office/officeart/2005/8/layout/process4"/>
    <dgm:cxn modelId="{5E86B6BF-8FCA-48BC-B514-18B42ED6C4AF}" type="presParOf" srcId="{3CD0DDEB-24E5-4CA9-87DB-41B7B2A90D92}" destId="{EDDE5A6B-EEC9-4663-A3ED-F3C96AF4AFD5}" srcOrd="0" destOrd="0" presId="urn:microsoft.com/office/officeart/2005/8/layout/process4"/>
    <dgm:cxn modelId="{B38C50ED-EEE7-4649-824F-3DF9A10FF26D}" type="presParOf" srcId="{3CD0DDEB-24E5-4CA9-87DB-41B7B2A90D92}" destId="{89097A53-C203-4F9F-B600-BFFA9499726D}" srcOrd="1" destOrd="0" presId="urn:microsoft.com/office/officeart/2005/8/layout/process4"/>
    <dgm:cxn modelId="{1FD59425-55C9-4BDF-91A1-54B32D0545DC}" type="presParOf" srcId="{3CD0DDEB-24E5-4CA9-87DB-41B7B2A90D92}" destId="{5F4FCD42-DBFB-40F3-9ED2-778F8CDBE2E0}" srcOrd="2" destOrd="0" presId="urn:microsoft.com/office/officeart/2005/8/layout/process4"/>
    <dgm:cxn modelId="{BAA20082-8569-45F9-8587-59B62CBA3D4E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37C022CC-7D39-4D5A-B250-3797D0DC11CE}" type="presOf" srcId="{CFE464FB-976E-4ADF-8F31-7CB719D7D455}" destId="{EDDE5A6B-EEC9-4663-A3ED-F3C96AF4AFD5}" srcOrd="0" destOrd="0" presId="urn:microsoft.com/office/officeart/2005/8/layout/process4"/>
    <dgm:cxn modelId="{B9E32E17-DF0C-492B-AAE9-BA35294A4695}" type="presOf" srcId="{42064CE5-378B-4FCA-84B4-647D6B4B4D92}" destId="{90A90A60-D9A5-4FD8-98AC-2BDD1AFBD459}" srcOrd="0" destOrd="0" presId="urn:microsoft.com/office/officeart/2005/8/layout/process4"/>
    <dgm:cxn modelId="{B07427FF-18CE-477D-8E80-146E1C39EDA7}" type="presOf" srcId="{3E05465D-E3C1-46FB-9682-91023454C5BA}" destId="{44DF5B8B-665F-4B0F-AE84-F0D8D86E2223}" srcOrd="0" destOrd="0" presId="urn:microsoft.com/office/officeart/2005/8/layout/process4"/>
    <dgm:cxn modelId="{2A26731B-6D5A-457E-9457-5CFAB05C9EF7}" type="presOf" srcId="{CFE464FB-976E-4ADF-8F31-7CB719D7D455}" destId="{89097A53-C203-4F9F-B600-BFFA9499726D}" srcOrd="1" destOrd="0" presId="urn:microsoft.com/office/officeart/2005/8/layout/process4"/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2878C206-1D5B-43D9-AA14-B56B65E7DA19}" type="presParOf" srcId="{90A90A60-D9A5-4FD8-98AC-2BDD1AFBD459}" destId="{3CD0DDEB-24E5-4CA9-87DB-41B7B2A90D92}" srcOrd="0" destOrd="0" presId="urn:microsoft.com/office/officeart/2005/8/layout/process4"/>
    <dgm:cxn modelId="{21479215-11FB-46D7-8447-2199C8F86778}" type="presParOf" srcId="{3CD0DDEB-24E5-4CA9-87DB-41B7B2A90D92}" destId="{EDDE5A6B-EEC9-4663-A3ED-F3C96AF4AFD5}" srcOrd="0" destOrd="0" presId="urn:microsoft.com/office/officeart/2005/8/layout/process4"/>
    <dgm:cxn modelId="{4FDB85FA-FF8F-4270-ADFE-816572DD6C41}" type="presParOf" srcId="{3CD0DDEB-24E5-4CA9-87DB-41B7B2A90D92}" destId="{89097A53-C203-4F9F-B600-BFFA9499726D}" srcOrd="1" destOrd="0" presId="urn:microsoft.com/office/officeart/2005/8/layout/process4"/>
    <dgm:cxn modelId="{64B88F46-380F-40C2-8818-7B88AA67D898}" type="presParOf" srcId="{3CD0DDEB-24E5-4CA9-87DB-41B7B2A90D92}" destId="{5F4FCD42-DBFB-40F3-9ED2-778F8CDBE2E0}" srcOrd="2" destOrd="0" presId="urn:microsoft.com/office/officeart/2005/8/layout/process4"/>
    <dgm:cxn modelId="{E884EF80-B4AA-4D93-9171-1ED12D2B505F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xmlns="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3960000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3960000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3960000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3960000" cy="496314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4176044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4176044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4176044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4176044" cy="4963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F467BF-98F0-425E-8436-98C6F126F71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EA67D-E4F1-4AD8-92FD-7C307052407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2EA67D-E4F1-4AD8-92FD-7C3070524070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92547FF6-9F43-4784-836F-24A12BF292A2}" type="datetimeFigureOut">
              <a:rPr lang="zh-TW" altLang="en-US" smtClean="0"/>
              <a:pPr/>
              <a:t>2018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microsoft.com/office/2007/relationships/diagramDrawing" Target="../diagrams/drawing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Colors" Target="../diagrams/colors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.xml"/><Relationship Id="rId11" Type="http://schemas.openxmlformats.org/officeDocument/2006/relationships/diagramQuickStyle" Target="../diagrams/quickStyle2.xml"/><Relationship Id="rId5" Type="http://schemas.openxmlformats.org/officeDocument/2006/relationships/diagramQuickStyle" Target="../diagrams/quickStyle1.xml"/><Relationship Id="rId10" Type="http://schemas.openxmlformats.org/officeDocument/2006/relationships/diagramLayout" Target="../diagrams/layout2.xml"/><Relationship Id="rId4" Type="http://schemas.openxmlformats.org/officeDocument/2006/relationships/diagramLayout" Target="../diagrams/layout1.xml"/><Relationship Id="rId9" Type="http://schemas.openxmlformats.org/officeDocument/2006/relationships/diagramData" Target="../diagrams/data2.xml"/><Relationship Id="rId1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 smtClean="0"/>
              <a:t>比與比例</a:t>
            </a:r>
            <a:endParaRPr lang="zh-TW" altLang="en-US" sz="48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By CA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？虛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全校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是</a:t>
            </a:r>
            <a:r>
              <a:rPr lang="en-US" altLang="zh-TW" dirty="0">
                <a:latin typeface="標楷體" pitchFamily="65" charset="-120"/>
                <a:cs typeface="Times New Roman" pitchFamily="18" charset="0"/>
              </a:rPr>
              <a:t>3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今天轉出</a:t>
            </a:r>
            <a:r>
              <a:rPr lang="en-US" altLang="zh-TW" dirty="0" smtClean="0">
                <a:latin typeface="標楷體" pitchFamily="65" charset="-120"/>
              </a:rPr>
              <a:t>1</a:t>
            </a:r>
            <a:r>
              <a:rPr lang="zh-TW" altLang="en-US" dirty="0" smtClean="0">
                <a:latin typeface="標楷體" pitchFamily="65" charset="-120"/>
              </a:rPr>
              <a:t>個男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所以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變成</a:t>
            </a:r>
            <a:r>
              <a:rPr lang="en-US" altLang="zh-TW" dirty="0" smtClean="0">
                <a:latin typeface="標楷體" pitchFamily="65" charset="-120"/>
              </a:rPr>
              <a:t>2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錯在哪裡？</a:t>
            </a:r>
            <a:endParaRPr lang="zh-TW" altLang="en-US" dirty="0">
              <a:latin typeface="標楷體" pitchFamily="65" charset="-120"/>
            </a:endParaRP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4741168" y="1628800"/>
            <a:ext cx="37912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【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健康解碼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】</a:t>
            </a: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享瘦三餐黃金比例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早餐：午餐：晚餐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</a:p>
          <a:p>
            <a:pPr algn="ctr" fontAlgn="base">
              <a:buNone/>
            </a:pPr>
            <a:r>
              <a:rPr lang="zh-TW" altLang="en-US" sz="32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所以</a:t>
            </a:r>
            <a:endParaRPr lang="en-US" altLang="zh-TW" sz="32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早餐要吃</a:t>
            </a:r>
            <a:r>
              <a:rPr lang="en-US" altLang="zh-TW" sz="32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碗飯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？！</a:t>
            </a:r>
          </a:p>
        </p:txBody>
      </p:sp>
      <p:pic>
        <p:nvPicPr>
          <p:cNvPr id="24578" name="Picture 2" descr="ãé£¯ãçåçæå°çµæ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797152"/>
            <a:ext cx="2540000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分得清楚？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2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比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2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比例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2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比值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08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正比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08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比率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08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反比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脈絡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5604" name="Picture 4" descr="https://flipermag.com/wp-content/uploads/2016/10/cupos-visual-recorder-01-1-750x4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700808"/>
            <a:ext cx="7143750" cy="42862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6600" b="1" dirty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想</a:t>
            </a:r>
            <a:r>
              <a:rPr lang="zh-TW" altLang="en-US" dirty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要</a:t>
            </a:r>
            <a:r>
              <a:rPr lang="zh-TW" altLang="en-US" dirty="0" smtClean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比出什麼？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1772816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輸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635896" y="1772816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大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868144" y="1772816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口味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331640" y="2996952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形狀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5896" y="2996952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面積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68144" y="2996952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速率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0" name="Picture 4" descr="ãå§æ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 t="13217"/>
          <a:stretch>
            <a:fillRect/>
          </a:stretch>
        </p:blipFill>
        <p:spPr bwMode="auto">
          <a:xfrm>
            <a:off x="3203848" y="4221088"/>
            <a:ext cx="2609850" cy="23640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需</a:t>
            </a:r>
            <a:r>
              <a:rPr lang="zh-TW" altLang="en-US" dirty="0" smtClean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要</a:t>
            </a:r>
            <a:r>
              <a:rPr lang="zh-TW" altLang="en-US" sz="6600" b="1" dirty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列</a:t>
            </a:r>
            <a:r>
              <a:rPr lang="zh-TW" altLang="en-US" dirty="0" smtClean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出那些項目？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2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輸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2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大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2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口味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08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形狀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08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面積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08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速率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6600" b="1" dirty="0" smtClean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例</a:t>
            </a:r>
            <a:r>
              <a:rPr lang="zh-TW" altLang="en-US" dirty="0" smtClean="0">
                <a:solidFill>
                  <a:prstClr val="black"/>
                </a:solidFill>
                <a:latin typeface="標楷體" panose="03000509000000000000" pitchFamily="65" charset="-120"/>
                <a:sym typeface="Wingdings" pitchFamily="2" charset="2"/>
              </a:rPr>
              <a:t>舉出一個特例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2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輸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2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大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2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口味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08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形狀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08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面積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08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速率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想要改</a:t>
            </a:r>
            <a:r>
              <a:rPr lang="zh-TW" altLang="en-US" sz="6600" b="1" dirty="0" smtClean="0"/>
              <a:t>變</a:t>
            </a:r>
            <a:r>
              <a:rPr lang="zh-TW" altLang="en-US" dirty="0" smtClean="0"/>
              <a:t>！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2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輸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2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大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2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口味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08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形狀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08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面積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08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速率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怎麼</a:t>
            </a:r>
            <a:r>
              <a:rPr lang="zh-TW" altLang="en-US" sz="6600" b="1" dirty="0" smtClean="0"/>
              <a:t>算</a:t>
            </a:r>
            <a:r>
              <a:rPr lang="zh-TW" altLang="en-US" dirty="0" smtClean="0"/>
              <a:t>出來？</a:t>
            </a:r>
            <a:endParaRPr lang="zh-TW" altLang="en-US" dirty="0"/>
          </a:p>
        </p:txBody>
      </p:sp>
      <p:graphicFrame>
        <p:nvGraphicFramePr>
          <p:cNvPr id="11" name="內容版面配置區 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="" xmlns:p14="http://schemas.microsoft.com/office/powerpoint/2010/main" val="4189063764"/>
              </p:ext>
            </p:extLst>
          </p:nvPr>
        </p:nvGraphicFramePr>
        <p:xfrm>
          <a:off x="323928" y="1851927"/>
          <a:ext cx="3960000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935796" y="3055588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39552" y="3708970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92968" y="5156128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15" name="直線單箭頭接點 14"/>
          <p:cNvCxnSpPr/>
          <p:nvPr/>
        </p:nvCxnSpPr>
        <p:spPr>
          <a:xfrm rot="5400000">
            <a:off x="725097" y="4679756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5400000">
            <a:off x="1997715" y="4679757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11552" y="4291646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2507696" y="4303512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rot="5400000">
            <a:off x="7167989" y="4724146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3187460"/>
              </p:ext>
            </p:extLst>
          </p:nvPr>
        </p:nvGraphicFramePr>
        <p:xfrm>
          <a:off x="7594840" y="4310100"/>
          <a:ext cx="496747" cy="814666"/>
        </p:xfrm>
        <a:graphic>
          <a:graphicData uri="http://schemas.openxmlformats.org/presentationml/2006/ole">
            <p:oleObj spid="_x0000_s27649" name="方程式" r:id="rId8" imgW="241200" imgH="393480" progId="Equation.3">
              <p:embed/>
            </p:oleObj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935796" y="365012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898369" y="5119739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723928" y="3015452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723928" y="364728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5350799" y="3694132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5723928" y="5156128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357202" y="5158933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28" name="直線單箭頭接點 27"/>
          <p:cNvCxnSpPr/>
          <p:nvPr/>
        </p:nvCxnSpPr>
        <p:spPr>
          <a:xfrm rot="5400000">
            <a:off x="5670121" y="4760149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6084168" y="4383849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0" name="內容版面配置區 8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34314389"/>
              </p:ext>
            </p:extLst>
          </p:nvPr>
        </p:nvGraphicFramePr>
        <p:xfrm>
          <a:off x="4716016" y="1847080"/>
          <a:ext cx="4176044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1619672" y="5733256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75851365"/>
              </p:ext>
            </p:extLst>
          </p:nvPr>
        </p:nvGraphicFramePr>
        <p:xfrm>
          <a:off x="1691680" y="5733256"/>
          <a:ext cx="584015" cy="792088"/>
        </p:xfrm>
        <a:graphic>
          <a:graphicData uri="http://schemas.openxmlformats.org/presentationml/2006/ole">
            <p:oleObj spid="_x0000_s27650" name="Equation" r:id="rId14" imgW="241200" imgH="393480" progId="Equation.DSMT4">
              <p:embed/>
            </p:oleObj>
          </a:graphicData>
        </a:graphic>
      </p:graphicFrame>
      <p:cxnSp>
        <p:nvCxnSpPr>
          <p:cNvPr id="33" name="直線單箭頭接點 32"/>
          <p:cNvCxnSpPr/>
          <p:nvPr/>
        </p:nvCxnSpPr>
        <p:spPr>
          <a:xfrm>
            <a:off x="6552220" y="5790848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/>
          <p:cNvSpPr txBox="1"/>
          <p:nvPr/>
        </p:nvSpPr>
        <p:spPr>
          <a:xfrm>
            <a:off x="6516216" y="5589240"/>
            <a:ext cx="6480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zh-TW" altLang="en-US" sz="7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學習單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6628" name="Picture 4" descr="ç¸éåç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062316"/>
            <a:ext cx="7620000" cy="40309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2" cstate="print"/>
          <a:srcRect l="21412" t="16242" r="19086" b="27649"/>
          <a:stretch>
            <a:fillRect/>
          </a:stretch>
        </p:blipFill>
        <p:spPr bwMode="auto">
          <a:xfrm>
            <a:off x="917957" y="692696"/>
            <a:ext cx="7254443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反思</a:t>
            </a:r>
          </a:p>
        </p:txBody>
      </p:sp>
      <p:pic>
        <p:nvPicPr>
          <p:cNvPr id="1026" name="Picture 2" descr="ãå½æ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2344" y="2564904"/>
            <a:ext cx="6096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52736"/>
            <a:ext cx="7937183" cy="459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363478"/>
            <a:ext cx="7109460" cy="2777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497540"/>
            <a:ext cx="7246620" cy="281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417150"/>
            <a:ext cx="7360920" cy="625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83570" y="2060848"/>
          <a:ext cx="7776860" cy="3916746"/>
        </p:xfrm>
        <a:graphic>
          <a:graphicData uri="http://schemas.openxmlformats.org/drawingml/2006/table">
            <a:tbl>
              <a:tblPr/>
              <a:tblGrid>
                <a:gridCol w="1555372"/>
                <a:gridCol w="1555372"/>
                <a:gridCol w="1555372"/>
                <a:gridCol w="1555372"/>
                <a:gridCol w="1555372"/>
              </a:tblGrid>
              <a:tr h="1678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>
                          <a:latin typeface="Times New Roman"/>
                          <a:ea typeface="標楷體"/>
                          <a:cs typeface="Times New Roman"/>
                        </a:rPr>
                        <a:t>新台幣</a:t>
                      </a: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TWD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>
                          <a:latin typeface="Times New Roman"/>
                          <a:ea typeface="標楷體"/>
                          <a:cs typeface="Times New Roman"/>
                        </a:rPr>
                        <a:t>美金</a:t>
                      </a: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USD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>
                          <a:latin typeface="Times New Roman"/>
                          <a:ea typeface="標楷體"/>
                          <a:cs typeface="Times New Roman"/>
                        </a:rPr>
                        <a:t>日元</a:t>
                      </a: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JPY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>
                          <a:latin typeface="Times New Roman"/>
                          <a:ea typeface="標楷體"/>
                          <a:cs typeface="Times New Roman"/>
                        </a:rPr>
                        <a:t>人民幣</a:t>
                      </a: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CNY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>
                          <a:latin typeface="Times New Roman"/>
                          <a:ea typeface="標楷體"/>
                          <a:cs typeface="Times New Roman"/>
                        </a:rPr>
                        <a:t>韓元</a:t>
                      </a: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KRW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30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4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5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40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連比：以物易物</a:t>
            </a:r>
            <a:endParaRPr lang="zh-TW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評量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37892" name="Picture 4" descr="ãèè©¦ å¡é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276872"/>
            <a:ext cx="6191250" cy="3981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90662"/>
            <a:ext cx="8229600" cy="2722314"/>
          </a:xfrm>
        </p:spPr>
        <p:txBody>
          <a:bodyPr>
            <a:noAutofit/>
          </a:bodyPr>
          <a:lstStyle/>
          <a:p>
            <a:pPr marL="354013" indent="-354013" algn="l"/>
            <a:r>
              <a:rPr lang="en-US" altLang="zh-TW" sz="3600" dirty="0"/>
              <a:t>1.</a:t>
            </a:r>
            <a:r>
              <a:rPr lang="zh-TW" altLang="zh-TW" sz="3600" dirty="0"/>
              <a:t>甲、乙兩班決定自己粉刷教室。甲班用的油漆是</a:t>
            </a:r>
            <a:r>
              <a:rPr lang="en-US" altLang="zh-TW" sz="3600" dirty="0"/>
              <a:t>6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5</a:t>
            </a:r>
            <a:r>
              <a:rPr lang="zh-TW" altLang="zh-TW" sz="3600" dirty="0"/>
              <a:t>罐藍漆調成的；乙班用的是</a:t>
            </a:r>
            <a:r>
              <a:rPr lang="en-US" altLang="zh-TW" sz="3600" dirty="0"/>
              <a:t>7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4</a:t>
            </a:r>
            <a:r>
              <a:rPr lang="zh-TW" altLang="zh-TW" sz="3600" dirty="0"/>
              <a:t>罐藍漆所調成的，則哪一班的油漆藍色較深</a:t>
            </a:r>
            <a:r>
              <a:rPr lang="zh-TW" altLang="zh-TW" sz="3600" dirty="0" smtClean="0"/>
              <a:t>？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212976"/>
            <a:ext cx="8229600" cy="27223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354013" lvl="0" indent="-354013">
              <a:spcBef>
                <a:spcPct val="0"/>
              </a:spcBef>
            </a:pP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.</a:t>
            </a:r>
            <a:r>
              <a:rPr lang="zh-TW" altLang="zh-TW" sz="3600" u="sng" dirty="0" smtClean="0">
                <a:latin typeface="標楷體" pitchFamily="65" charset="-120"/>
                <a:ea typeface="標楷體" pitchFamily="65" charset="-120"/>
              </a:rPr>
              <a:t>阿樂</a:t>
            </a:r>
            <a:r>
              <a:rPr lang="zh-TW" altLang="zh-TW" sz="3600" dirty="0" smtClean="0">
                <a:latin typeface="標楷體" pitchFamily="65" charset="-120"/>
                <a:ea typeface="標楷體" pitchFamily="65" charset="-120"/>
              </a:rPr>
              <a:t>用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5</a:t>
            </a:r>
            <a:r>
              <a:rPr lang="zh-TW" altLang="zh-TW" sz="3600" dirty="0" smtClean="0">
                <a:latin typeface="標楷體" pitchFamily="65" charset="-120"/>
                <a:ea typeface="標楷體" pitchFamily="65" charset="-120"/>
              </a:rPr>
              <a:t>公克咖啡粉加水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5</a:t>
            </a:r>
            <a:r>
              <a:rPr lang="zh-TW" altLang="zh-TW" sz="3600" dirty="0" smtClean="0">
                <a:latin typeface="標楷體" pitchFamily="65" charset="-120"/>
                <a:ea typeface="標楷體" pitchFamily="65" charset="-120"/>
              </a:rPr>
              <a:t>公克泡一杯香香濃濃的咖啡，</a:t>
            </a:r>
            <a:r>
              <a:rPr lang="zh-TW" altLang="zh-TW" sz="3600" u="sng" dirty="0" smtClean="0">
                <a:latin typeface="標楷體" pitchFamily="65" charset="-120"/>
                <a:ea typeface="標楷體" pitchFamily="65" charset="-120"/>
              </a:rPr>
              <a:t>小娥</a:t>
            </a:r>
            <a:r>
              <a:rPr lang="zh-TW" altLang="zh-TW" sz="3600" dirty="0" smtClean="0">
                <a:latin typeface="標楷體" pitchFamily="65" charset="-120"/>
                <a:ea typeface="標楷體" pitchFamily="65" charset="-120"/>
              </a:rPr>
              <a:t>想泡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00</a:t>
            </a:r>
            <a:r>
              <a:rPr lang="zh-TW" altLang="zh-TW" sz="3600" dirty="0" smtClean="0">
                <a:latin typeface="標楷體" pitchFamily="65" charset="-120"/>
                <a:ea typeface="標楷體" pitchFamily="65" charset="-120"/>
              </a:rPr>
              <a:t>公克相同濃度的咖啡一杯，她該用多少的咖啡粉？</a:t>
            </a:r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 </a:t>
            </a:r>
            <a:endParaRPr kumimoji="0" lang="zh-TW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標楷體" pitchFamily="65" charset="-12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62670"/>
            <a:ext cx="8229600" cy="2794322"/>
          </a:xfrm>
        </p:spPr>
        <p:txBody>
          <a:bodyPr>
            <a:normAutofit/>
          </a:bodyPr>
          <a:lstStyle/>
          <a:p>
            <a:pPr marL="265113" indent="-265113" algn="l"/>
            <a:r>
              <a:rPr lang="en-US" altLang="zh-TW" sz="3600" dirty="0" smtClean="0"/>
              <a:t>3.</a:t>
            </a:r>
            <a:r>
              <a:rPr lang="zh-TW" altLang="zh-TW" sz="3600" u="sng" dirty="0" smtClean="0"/>
              <a:t>小明</a:t>
            </a:r>
            <a:r>
              <a:rPr lang="zh-TW" altLang="zh-TW" sz="3600" dirty="0" smtClean="0"/>
              <a:t>買了一大包糖果，裡面有牛奶和巧克力兩種口味，若只知道兩種口味的糖果比例約為</a:t>
            </a:r>
            <a:r>
              <a:rPr lang="en-US" altLang="zh-TW" sz="3600" dirty="0" smtClean="0"/>
              <a:t>5</a:t>
            </a:r>
            <a:r>
              <a:rPr lang="zh-TW" altLang="zh-TW" sz="3600" dirty="0" smtClean="0"/>
              <a:t>：</a:t>
            </a:r>
            <a:r>
              <a:rPr lang="en-US" altLang="zh-TW" sz="3600" dirty="0" smtClean="0"/>
              <a:t>3</a:t>
            </a:r>
            <a:r>
              <a:rPr lang="zh-TW" altLang="zh-TW" sz="3600" dirty="0" smtClean="0"/>
              <a:t>，而整包糖果有</a:t>
            </a:r>
            <a:r>
              <a:rPr lang="en-US" altLang="zh-TW" sz="3600" dirty="0" smtClean="0"/>
              <a:t>120</a:t>
            </a:r>
            <a:r>
              <a:rPr lang="zh-TW" altLang="zh-TW" sz="3600" dirty="0" smtClean="0"/>
              <a:t>顆，請問牛奶口味的有幾顆？</a:t>
            </a:r>
            <a:r>
              <a:rPr lang="en-US" altLang="zh-TW" sz="3600" dirty="0" smtClean="0"/>
              <a:t> 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356992"/>
            <a:ext cx="8229600" cy="27943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265113" lvl="0" indent="-265113">
              <a:spcBef>
                <a:spcPct val="0"/>
              </a:spcBef>
            </a:pP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4.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某一遊樂區展示建築模型，模型以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：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8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的比例尺縮小，若大小為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2000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立方公分的模型，實物體積為多少立方公尺？</a:t>
            </a:r>
            <a:endParaRPr lang="zh-TW" altLang="en-US" sz="3600" dirty="0">
              <a:latin typeface="Times New Roman" pitchFamily="18" charset="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 smtClean="0"/>
              <a:t>哪一個是對的？</a:t>
            </a:r>
            <a:endParaRPr lang="zh-TW" altLang="en-US" sz="4800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TW" sz="4800" dirty="0" smtClean="0">
                <a:latin typeface="Times New Roman" pitchFamily="18" charset="0"/>
                <a:cs typeface="Times New Roman" pitchFamily="18" charset="0"/>
              </a:rPr>
              <a:t>8:12 = x:6</a:t>
            </a:r>
          </a:p>
          <a:p>
            <a:pPr marL="0" indent="0" algn="ctr">
              <a:buNone/>
            </a:pPr>
            <a:r>
              <a:rPr lang="en-US" altLang="zh-TW" sz="4800" dirty="0" smtClean="0">
                <a:latin typeface="Times New Roman" pitchFamily="18" charset="0"/>
                <a:cs typeface="Times New Roman" pitchFamily="18" charset="0"/>
              </a:rPr>
              <a:t>x=1</a:t>
            </a:r>
          </a:p>
          <a:p>
            <a:pPr marL="0" indent="0" algn="ctr">
              <a:buNone/>
            </a:pPr>
            <a:r>
              <a:rPr lang="en-US" altLang="zh-TW" sz="4800" dirty="0" smtClean="0">
                <a:latin typeface="Times New Roman" pitchFamily="18" charset="0"/>
                <a:cs typeface="Times New Roman" pitchFamily="18" charset="0"/>
              </a:rPr>
              <a:t>x=2</a:t>
            </a:r>
          </a:p>
          <a:p>
            <a:pPr marL="0" indent="0" algn="ctr">
              <a:buNone/>
            </a:pPr>
            <a:r>
              <a:rPr lang="en-US" altLang="zh-TW" sz="4800" dirty="0" smtClean="0">
                <a:latin typeface="Times New Roman" pitchFamily="18" charset="0"/>
                <a:cs typeface="Times New Roman" pitchFamily="18" charset="0"/>
              </a:rPr>
              <a:t>x=4</a:t>
            </a:r>
          </a:p>
          <a:p>
            <a:pPr marL="0" indent="0" algn="ctr">
              <a:buNone/>
            </a:pPr>
            <a:r>
              <a:rPr lang="zh-TW" alt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4800" dirty="0" smtClean="0">
                <a:latin typeface="Times New Roman" pitchFamily="18" charset="0"/>
                <a:cs typeface="Times New Roman" pitchFamily="18" charset="0"/>
              </a:rPr>
              <a:t>x=16</a:t>
            </a:r>
            <a:endParaRPr lang="zh-TW" altLang="en-US" sz="4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 smtClean="0"/>
              <a:t>錯在哪裡？</a:t>
            </a:r>
            <a:endParaRPr lang="zh-TW" altLang="en-US" sz="48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161" y="2060848"/>
            <a:ext cx="4779678" cy="2853175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哪一種寫法比較好？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988840"/>
            <a:ext cx="3377477" cy="2017951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955" y="4578589"/>
            <a:ext cx="4932091" cy="95715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從</a:t>
            </a:r>
            <a:r>
              <a:rPr lang="zh-TW" altLang="en-US" dirty="0" smtClean="0"/>
              <a:t>單位可以看到什麼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339752" y="2132856"/>
          <a:ext cx="1683187" cy="1224136"/>
        </p:xfrm>
        <a:graphic>
          <a:graphicData uri="http://schemas.openxmlformats.org/presentationml/2006/ole">
            <p:oleObj spid="_x0000_s15362" name="Equation" r:id="rId3" imgW="279360" imgH="20304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004048" y="2060848"/>
          <a:ext cx="2420115" cy="1303139"/>
        </p:xfrm>
        <a:graphic>
          <a:graphicData uri="http://schemas.openxmlformats.org/presentationml/2006/ole">
            <p:oleObj spid="_x0000_s15363" name="Equation" r:id="rId4" imgW="330120" imgH="1774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987824" y="4149080"/>
          <a:ext cx="3512131" cy="2016224"/>
        </p:xfrm>
        <a:graphic>
          <a:graphicData uri="http://schemas.openxmlformats.org/presentationml/2006/ole">
            <p:oleObj spid="_x0000_s15366" name="Equation" r:id="rId5" imgW="6858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疑惑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9458" name="AutoShape 2" descr="ç¸éåç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 descr="下載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68" y="1988840"/>
            <a:ext cx="4172669" cy="411728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字不同，卻相等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67544" y="1628800"/>
          <a:ext cx="3193767" cy="1872208"/>
        </p:xfrm>
        <a:graphic>
          <a:graphicData uri="http://schemas.openxmlformats.org/presentationml/2006/ole">
            <p:oleObj spid="_x0000_s20482" name="Equation" r:id="rId3" imgW="736560" imgH="43164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4932040" y="1628800"/>
          <a:ext cx="3468688" cy="1873250"/>
        </p:xfrm>
        <a:graphic>
          <a:graphicData uri="http://schemas.openxmlformats.org/presentationml/2006/ole">
            <p:oleObj spid="_x0000_s20483" name="Equation" r:id="rId4" imgW="799920" imgH="43164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771800" y="4077072"/>
          <a:ext cx="3192463" cy="1873250"/>
        </p:xfrm>
        <a:graphic>
          <a:graphicData uri="http://schemas.openxmlformats.org/presentationml/2006/ole">
            <p:oleObj spid="_x0000_s20484" name="Equation" r:id="rId5" imgW="7365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內項乘積等於外項</a:t>
            </a:r>
            <a:r>
              <a:rPr lang="zh-TW" altLang="zh-TW" dirty="0" smtClean="0"/>
              <a:t>乘積</a:t>
            </a:r>
            <a:r>
              <a:rPr lang="zh-TW" altLang="en-US" dirty="0" smtClean="0"/>
              <a:t>？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83568" y="2636912"/>
          <a:ext cx="7877258" cy="816545"/>
        </p:xfrm>
        <a:graphic>
          <a:graphicData uri="http://schemas.openxmlformats.org/presentationml/2006/ole">
            <p:oleObj spid="_x0000_s21507" name="Equation" r:id="rId3" imgW="2082600" imgH="215640" progId="Equation.DSMT4">
              <p:embed/>
            </p:oleObj>
          </a:graphicData>
        </a:graphic>
      </p:graphicFrame>
      <p:pic>
        <p:nvPicPr>
          <p:cNvPr id="21509" name="Picture 5" descr="ãåèãçåçæå°çµæ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3284984"/>
            <a:ext cx="2736304" cy="2736304"/>
          </a:xfrm>
          <a:prstGeom prst="rect">
            <a:avLst/>
          </a:prstGeom>
          <a:noFill/>
        </p:spPr>
      </p:pic>
      <p:sp>
        <p:nvSpPr>
          <p:cNvPr id="7" name="手繪多邊形 6"/>
          <p:cNvSpPr/>
          <p:nvPr/>
        </p:nvSpPr>
        <p:spPr>
          <a:xfrm>
            <a:off x="3921928" y="2407264"/>
            <a:ext cx="1514168" cy="237613"/>
          </a:xfrm>
          <a:custGeom>
            <a:avLst/>
            <a:gdLst>
              <a:gd name="connsiteX0" fmla="*/ 0 w 1514168"/>
              <a:gd name="connsiteY0" fmla="*/ 227781 h 237613"/>
              <a:gd name="connsiteX1" fmla="*/ 825910 w 1514168"/>
              <a:gd name="connsiteY1" fmla="*/ 1639 h 237613"/>
              <a:gd name="connsiteX2" fmla="*/ 1514168 w 1514168"/>
              <a:gd name="connsiteY2" fmla="*/ 237613 h 237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4168" h="237613">
                <a:moveTo>
                  <a:pt x="0" y="227781"/>
                </a:moveTo>
                <a:cubicBezTo>
                  <a:pt x="286774" y="113890"/>
                  <a:pt x="573549" y="0"/>
                  <a:pt x="825910" y="1639"/>
                </a:cubicBezTo>
                <a:cubicBezTo>
                  <a:pt x="1078271" y="3278"/>
                  <a:pt x="1296219" y="120445"/>
                  <a:pt x="1514168" y="23761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手繪多邊形 8"/>
          <p:cNvSpPr/>
          <p:nvPr/>
        </p:nvSpPr>
        <p:spPr>
          <a:xfrm>
            <a:off x="2300748" y="2200787"/>
            <a:ext cx="4630994" cy="434258"/>
          </a:xfrm>
          <a:custGeom>
            <a:avLst/>
            <a:gdLst>
              <a:gd name="connsiteX0" fmla="*/ 0 w 4630994"/>
              <a:gd name="connsiteY0" fmla="*/ 365432 h 434258"/>
              <a:gd name="connsiteX1" fmla="*/ 2389239 w 4630994"/>
              <a:gd name="connsiteY1" fmla="*/ 11471 h 434258"/>
              <a:gd name="connsiteX2" fmla="*/ 4630994 w 4630994"/>
              <a:gd name="connsiteY2" fmla="*/ 434258 h 43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0994" h="434258">
                <a:moveTo>
                  <a:pt x="0" y="365432"/>
                </a:moveTo>
                <a:cubicBezTo>
                  <a:pt x="808703" y="182716"/>
                  <a:pt x="1617407" y="0"/>
                  <a:pt x="2389239" y="11471"/>
                </a:cubicBezTo>
                <a:cubicBezTo>
                  <a:pt x="3161071" y="22942"/>
                  <a:pt x="3896032" y="228600"/>
                  <a:pt x="4630994" y="434258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9"/>
          <p:cNvSpPr/>
          <p:nvPr/>
        </p:nvSpPr>
        <p:spPr>
          <a:xfrm>
            <a:off x="904568" y="1933677"/>
            <a:ext cx="7413522" cy="809523"/>
          </a:xfrm>
          <a:custGeom>
            <a:avLst/>
            <a:gdLst>
              <a:gd name="connsiteX0" fmla="*/ 0 w 7413522"/>
              <a:gd name="connsiteY0" fmla="*/ 671871 h 809523"/>
              <a:gd name="connsiteX1" fmla="*/ 3854245 w 7413522"/>
              <a:gd name="connsiteY1" fmla="*/ 22942 h 809523"/>
              <a:gd name="connsiteX2" fmla="*/ 7413522 w 7413522"/>
              <a:gd name="connsiteY2" fmla="*/ 809523 h 809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13522" h="809523">
                <a:moveTo>
                  <a:pt x="0" y="671871"/>
                </a:moveTo>
                <a:cubicBezTo>
                  <a:pt x="1309329" y="335935"/>
                  <a:pt x="2618658" y="0"/>
                  <a:pt x="3854245" y="22942"/>
                </a:cubicBezTo>
                <a:cubicBezTo>
                  <a:pt x="5089832" y="45884"/>
                  <a:pt x="6251677" y="427703"/>
                  <a:pt x="7413522" y="80952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</TotalTime>
  <Words>416</Words>
  <Application>Microsoft Office PowerPoint</Application>
  <PresentationFormat>如螢幕大小 (4:3)</PresentationFormat>
  <Paragraphs>105</Paragraphs>
  <Slides>26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6</vt:i4>
      </vt:variant>
    </vt:vector>
  </HeadingPairs>
  <TitlesOfParts>
    <vt:vector size="29" baseType="lpstr">
      <vt:lpstr>Office 佈景主題</vt:lpstr>
      <vt:lpstr>Equation</vt:lpstr>
      <vt:lpstr>方程式</vt:lpstr>
      <vt:lpstr>比與比例</vt:lpstr>
      <vt:lpstr>反思</vt:lpstr>
      <vt:lpstr>哪一個是對的？</vt:lpstr>
      <vt:lpstr>錯在哪裡？</vt:lpstr>
      <vt:lpstr>哪一種寫法比較好？</vt:lpstr>
      <vt:lpstr>從單位可以看到什麼？</vt:lpstr>
      <vt:lpstr>疑惑</vt:lpstr>
      <vt:lpstr>數字不同，卻相等？</vt:lpstr>
      <vt:lpstr>內項乘積等於外項乘積？</vt:lpstr>
      <vt:lpstr>實？虛？</vt:lpstr>
      <vt:lpstr>分得清楚？</vt:lpstr>
      <vt:lpstr>脈絡</vt:lpstr>
      <vt:lpstr>想要比出什麼？</vt:lpstr>
      <vt:lpstr>需要列出那些項目？</vt:lpstr>
      <vt:lpstr>例舉出一個特例</vt:lpstr>
      <vt:lpstr>想要改變！</vt:lpstr>
      <vt:lpstr>怎麼算出來？</vt:lpstr>
      <vt:lpstr>學習單</vt:lpstr>
      <vt:lpstr>投影片 19</vt:lpstr>
      <vt:lpstr>投影片 20</vt:lpstr>
      <vt:lpstr>投影片 21</vt:lpstr>
      <vt:lpstr>投影片 22</vt:lpstr>
      <vt:lpstr>連比：以物易物</vt:lpstr>
      <vt:lpstr>評量</vt:lpstr>
      <vt:lpstr>1.甲、乙兩班決定自己粉刷教室。甲班用的油漆是6罐白漆和5罐藍漆調成的；乙班用的是7罐白漆和4罐藍漆所調成的，則哪一班的油漆藍色較深？</vt:lpstr>
      <vt:lpstr>3.小明買了一大包糖果，裡面有牛奶和巧克力兩種口味，若只知道兩種口味的糖果比例約為5：3，而整包糖果有120顆，請問牛奶口味的有幾顆？ 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比與比例</dc:title>
  <dc:creator>陳Ally</dc:creator>
  <cp:lastModifiedBy>陳Ally</cp:lastModifiedBy>
  <cp:revision>55</cp:revision>
  <dcterms:created xsi:type="dcterms:W3CDTF">2018-07-12T08:43:28Z</dcterms:created>
  <dcterms:modified xsi:type="dcterms:W3CDTF">2018-07-12T22:24:54Z</dcterms:modified>
</cp:coreProperties>
</file>